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D0608" w:rsidRPr="00E04D35" w:rsidRDefault="00E04D35" w:rsidP="008A09D6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>Calculus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 w:rsidR="008A09D6" w:rsidRPr="00E04D35">
        <w:rPr>
          <w:rFonts w:ascii="Comic Sans MS" w:hAnsi="Comic Sans MS"/>
        </w:rPr>
        <w:t>Name__________________________________</w:t>
      </w:r>
    </w:p>
    <w:p w:rsidR="008A09D6" w:rsidRPr="00E04D35" w:rsidRDefault="0045631E" w:rsidP="008A09D6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 xml:space="preserve">Supplement </w:t>
      </w:r>
      <w:r w:rsidR="008A09D6" w:rsidRPr="00E04D35">
        <w:rPr>
          <w:rFonts w:ascii="Comic Sans MS" w:hAnsi="Comic Sans MS"/>
        </w:rPr>
        <w:t>Limits Involving Infinity</w:t>
      </w:r>
      <w:r>
        <w:rPr>
          <w:rFonts w:ascii="Comic Sans MS" w:hAnsi="Comic Sans MS"/>
        </w:rPr>
        <w:t xml:space="preserve">                    Limits, Continuity, &amp; R.O.C Day </w:t>
      </w:r>
      <w:r w:rsidR="0042778D">
        <w:rPr>
          <w:rFonts w:ascii="Comic Sans MS" w:hAnsi="Comic Sans MS"/>
        </w:rPr>
        <w:t>6</w:t>
      </w:r>
      <w:bookmarkStart w:id="0" w:name="_GoBack"/>
      <w:bookmarkEnd w:id="0"/>
    </w:p>
    <w:p w:rsidR="008A09D6" w:rsidRPr="00E04D35" w:rsidRDefault="008A09D6" w:rsidP="008A09D6">
      <w:pPr>
        <w:spacing w:after="0"/>
        <w:rPr>
          <w:rFonts w:ascii="Comic Sans MS" w:hAnsi="Comic Sans MS"/>
        </w:rPr>
      </w:pPr>
    </w:p>
    <w:p w:rsidR="008A09D6" w:rsidRPr="00E04D35" w:rsidRDefault="008A09D6" w:rsidP="008A09D6">
      <w:pPr>
        <w:spacing w:after="0"/>
        <w:rPr>
          <w:rFonts w:ascii="Comic Sans MS" w:hAnsi="Comic Sans MS"/>
        </w:rPr>
      </w:pPr>
      <w:r w:rsidRPr="00E04D35">
        <w:rPr>
          <w:rFonts w:ascii="Comic Sans MS" w:hAnsi="Comic Sans MS"/>
        </w:rPr>
        <w:t>Find each limit</w:t>
      </w:r>
    </w:p>
    <w:tbl>
      <w:tblPr>
        <w:tblStyle w:val="TableGrid"/>
        <w:tblW w:w="11016" w:type="dxa"/>
        <w:tblLook w:val="04A0" w:firstRow="1" w:lastRow="0" w:firstColumn="1" w:lastColumn="0" w:noHBand="0" w:noVBand="1"/>
      </w:tblPr>
      <w:tblGrid>
        <w:gridCol w:w="5508"/>
        <w:gridCol w:w="5508"/>
      </w:tblGrid>
      <w:tr w:rsidR="008A09D6" w:rsidTr="009C1789">
        <w:trPr>
          <w:trHeight w:val="2060"/>
        </w:trPr>
        <w:tc>
          <w:tcPr>
            <w:tcW w:w="5508" w:type="dxa"/>
            <w:tcBorders>
              <w:left w:val="nil"/>
            </w:tcBorders>
          </w:tcPr>
          <w:p w:rsidR="008A09D6" w:rsidRPr="00AB2CD0" w:rsidRDefault="008A09D6" w:rsidP="008A09D6">
            <w:pPr>
              <w:rPr>
                <w:rFonts w:ascii="Comic Sans MS" w:eastAsiaTheme="minorEastAsia" w:hAnsi="Comic Sans MS"/>
                <w:sz w:val="28"/>
                <w:szCs w:val="28"/>
              </w:rPr>
            </w:pPr>
            <w:r w:rsidRPr="00AB2CD0">
              <w:rPr>
                <w:rFonts w:ascii="Comic Sans MS" w:hAnsi="Comic Sans MS"/>
                <w:sz w:val="28"/>
                <w:szCs w:val="28"/>
              </w:rPr>
              <w:t>1.</w:t>
            </w:r>
            <w:r w:rsidR="00E04D35" w:rsidRPr="00AB2CD0">
              <w:rPr>
                <w:rFonts w:ascii="Comic Sans MS" w:hAnsi="Comic Sans MS"/>
                <w:sz w:val="28"/>
                <w:szCs w:val="28"/>
              </w:rPr>
              <w:t xml:space="preserve">  </w:t>
            </w:r>
            <w:r w:rsidRPr="00AB2CD0">
              <w:rPr>
                <w:rFonts w:ascii="Comic Sans MS" w:hAnsi="Comic Sans MS"/>
                <w:sz w:val="28"/>
                <w:szCs w:val="28"/>
              </w:rPr>
              <w:t xml:space="preserve"> </w:t>
            </w:r>
            <w:r w:rsidR="00AB2CD0" w:rsidRPr="00AB2CD0">
              <w:rPr>
                <w:rFonts w:ascii="Comic Sans MS" w:eastAsiaTheme="minorEastAsia" w:hAnsi="Comic Sans MS"/>
                <w:position w:val="-24"/>
                <w:sz w:val="28"/>
                <w:szCs w:val="28"/>
              </w:rPr>
              <w:object w:dxaOrig="96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8pt;height:31pt" o:ole="">
                  <v:imagedata r:id="rId4" o:title=""/>
                </v:shape>
                <o:OLEObject Type="Embed" ProgID="Equation.DSMT4" ShapeID="_x0000_i1025" DrawAspect="Content" ObjectID="_1562742979" r:id="rId5"/>
              </w:object>
            </w:r>
            <w:r w:rsidRPr="00AB2CD0">
              <w:rPr>
                <w:rFonts w:ascii="Comic Sans MS" w:hAnsi="Comic Sans MS"/>
                <w:sz w:val="28"/>
                <w:szCs w:val="28"/>
              </w:rPr>
              <w:t xml:space="preserve"> </w:t>
            </w:r>
          </w:p>
          <w:p w:rsidR="003806A1" w:rsidRPr="00AB2CD0" w:rsidRDefault="003806A1" w:rsidP="008A09D6">
            <w:pPr>
              <w:rPr>
                <w:rFonts w:ascii="Comic Sans MS" w:hAnsi="Comic Sans MS"/>
                <w:sz w:val="28"/>
                <w:szCs w:val="28"/>
              </w:rPr>
            </w:pPr>
          </w:p>
        </w:tc>
        <w:tc>
          <w:tcPr>
            <w:tcW w:w="5508" w:type="dxa"/>
            <w:tcBorders>
              <w:right w:val="nil"/>
            </w:tcBorders>
          </w:tcPr>
          <w:p w:rsidR="008A09D6" w:rsidRPr="00AB2CD0" w:rsidRDefault="008A09D6" w:rsidP="00AB2CD0">
            <w:pPr>
              <w:rPr>
                <w:rFonts w:ascii="Comic Sans MS" w:hAnsi="Comic Sans MS"/>
                <w:sz w:val="28"/>
                <w:szCs w:val="28"/>
              </w:rPr>
            </w:pPr>
            <w:r w:rsidRPr="00AB2CD0">
              <w:rPr>
                <w:rFonts w:ascii="Comic Sans MS" w:hAnsi="Comic Sans MS"/>
                <w:sz w:val="28"/>
                <w:szCs w:val="28"/>
              </w:rPr>
              <w:t>2.</w:t>
            </w:r>
            <w:r w:rsidR="00271A10" w:rsidRPr="00AB2CD0">
              <w:rPr>
                <w:rFonts w:ascii="Comic Sans MS" w:hAnsi="Comic Sans MS"/>
                <w:sz w:val="28"/>
                <w:szCs w:val="28"/>
              </w:rPr>
              <w:t xml:space="preserve">  </w:t>
            </w:r>
            <w:r w:rsidRPr="00AB2CD0">
              <w:rPr>
                <w:rFonts w:ascii="Comic Sans MS" w:hAnsi="Comic Sans MS"/>
                <w:sz w:val="28"/>
                <w:szCs w:val="28"/>
              </w:rPr>
              <w:t xml:space="preserve"> </w:t>
            </w:r>
            <w:r w:rsidR="00AB2CD0" w:rsidRPr="00AB2CD0">
              <w:rPr>
                <w:rFonts w:ascii="Comic Sans MS" w:eastAsiaTheme="minorEastAsia" w:hAnsi="Comic Sans MS"/>
                <w:position w:val="-24"/>
                <w:sz w:val="28"/>
                <w:szCs w:val="28"/>
              </w:rPr>
              <w:object w:dxaOrig="1400" w:dyaOrig="620">
                <v:shape id="_x0000_i1026" type="#_x0000_t75" style="width:70pt;height:31pt" o:ole="">
                  <v:imagedata r:id="rId6" o:title=""/>
                </v:shape>
                <o:OLEObject Type="Embed" ProgID="Equation.DSMT4" ShapeID="_x0000_i1026" DrawAspect="Content" ObjectID="_1562742980" r:id="rId7"/>
              </w:object>
            </w:r>
            <w:r w:rsidRPr="00AB2CD0">
              <w:rPr>
                <w:rFonts w:ascii="Comic Sans MS" w:hAnsi="Comic Sans MS"/>
                <w:sz w:val="28"/>
                <w:szCs w:val="28"/>
              </w:rPr>
              <w:t xml:space="preserve"> </w:t>
            </w:r>
          </w:p>
        </w:tc>
      </w:tr>
      <w:tr w:rsidR="008A09D6" w:rsidTr="009C1789">
        <w:trPr>
          <w:trHeight w:val="2060"/>
        </w:trPr>
        <w:tc>
          <w:tcPr>
            <w:tcW w:w="5508" w:type="dxa"/>
            <w:tcBorders>
              <w:left w:val="nil"/>
            </w:tcBorders>
          </w:tcPr>
          <w:p w:rsidR="008A09D6" w:rsidRPr="00E04D35" w:rsidRDefault="008A09D6" w:rsidP="00AB2CD0">
            <w:pPr>
              <w:rPr>
                <w:rFonts w:ascii="Comic Sans MS" w:hAnsi="Comic Sans MS"/>
                <w:sz w:val="28"/>
                <w:szCs w:val="28"/>
              </w:rPr>
            </w:pPr>
            <w:r w:rsidRPr="00E04D35">
              <w:rPr>
                <w:rFonts w:ascii="Comic Sans MS" w:hAnsi="Comic Sans MS"/>
                <w:sz w:val="28"/>
                <w:szCs w:val="28"/>
              </w:rPr>
              <w:t>3.</w:t>
            </w:r>
            <w:r w:rsidR="00E04D35" w:rsidRPr="00E04D35">
              <w:rPr>
                <w:rFonts w:ascii="Comic Sans MS" w:hAnsi="Comic Sans MS"/>
                <w:sz w:val="28"/>
                <w:szCs w:val="28"/>
              </w:rPr>
              <w:t xml:space="preserve">  </w:t>
            </w:r>
            <w:r w:rsidRPr="00E04D35">
              <w:rPr>
                <w:rFonts w:ascii="Comic Sans MS" w:hAnsi="Comic Sans MS"/>
                <w:sz w:val="28"/>
                <w:szCs w:val="28"/>
              </w:rPr>
              <w:t xml:space="preserve"> </w:t>
            </w:r>
            <w:r w:rsidR="00AB2CD0" w:rsidRPr="00AB2CD0">
              <w:rPr>
                <w:rFonts w:ascii="Comic Sans MS" w:eastAsiaTheme="minorEastAsia" w:hAnsi="Comic Sans MS"/>
                <w:position w:val="-24"/>
                <w:sz w:val="28"/>
                <w:szCs w:val="28"/>
              </w:rPr>
              <w:object w:dxaOrig="1359" w:dyaOrig="620">
                <v:shape id="_x0000_i1027" type="#_x0000_t75" style="width:68pt;height:31pt" o:ole="">
                  <v:imagedata r:id="rId8" o:title=""/>
                </v:shape>
                <o:OLEObject Type="Embed" ProgID="Equation.DSMT4" ShapeID="_x0000_i1027" DrawAspect="Content" ObjectID="_1562742981" r:id="rId9"/>
              </w:object>
            </w:r>
            <w:r w:rsidRPr="00E04D35">
              <w:rPr>
                <w:rFonts w:ascii="Comic Sans MS" w:hAnsi="Comic Sans MS"/>
                <w:sz w:val="28"/>
                <w:szCs w:val="28"/>
              </w:rPr>
              <w:t xml:space="preserve"> </w:t>
            </w:r>
          </w:p>
        </w:tc>
        <w:tc>
          <w:tcPr>
            <w:tcW w:w="5508" w:type="dxa"/>
            <w:tcBorders>
              <w:right w:val="nil"/>
            </w:tcBorders>
          </w:tcPr>
          <w:p w:rsidR="008A09D6" w:rsidRPr="00E04D35" w:rsidRDefault="008A09D6" w:rsidP="00AB2CD0">
            <w:pPr>
              <w:rPr>
                <w:rFonts w:ascii="Comic Sans MS" w:hAnsi="Comic Sans MS"/>
                <w:sz w:val="28"/>
                <w:szCs w:val="28"/>
              </w:rPr>
            </w:pPr>
            <w:r w:rsidRPr="00E04D35">
              <w:rPr>
                <w:rFonts w:ascii="Comic Sans MS" w:hAnsi="Comic Sans MS"/>
                <w:sz w:val="28"/>
                <w:szCs w:val="28"/>
              </w:rPr>
              <w:t>4.</w:t>
            </w:r>
            <w:r w:rsidR="00271A10" w:rsidRPr="00E04D35">
              <w:rPr>
                <w:rFonts w:ascii="Comic Sans MS" w:hAnsi="Comic Sans MS"/>
                <w:sz w:val="28"/>
                <w:szCs w:val="28"/>
              </w:rPr>
              <w:t xml:space="preserve">  </w:t>
            </w:r>
            <w:r w:rsidRPr="00E04D35">
              <w:rPr>
                <w:rFonts w:ascii="Comic Sans MS" w:hAnsi="Comic Sans MS"/>
                <w:sz w:val="28"/>
                <w:szCs w:val="28"/>
              </w:rPr>
              <w:t xml:space="preserve"> </w:t>
            </w:r>
            <w:r w:rsidR="00AB2CD0" w:rsidRPr="00AB2CD0">
              <w:rPr>
                <w:rFonts w:ascii="Comic Sans MS" w:eastAsiaTheme="minorEastAsia" w:hAnsi="Comic Sans MS"/>
                <w:position w:val="-24"/>
                <w:sz w:val="28"/>
                <w:szCs w:val="28"/>
              </w:rPr>
              <w:object w:dxaOrig="1080" w:dyaOrig="620">
                <v:shape id="_x0000_i1028" type="#_x0000_t75" style="width:54pt;height:31pt" o:ole="">
                  <v:imagedata r:id="rId10" o:title=""/>
                </v:shape>
                <o:OLEObject Type="Embed" ProgID="Equation.DSMT4" ShapeID="_x0000_i1028" DrawAspect="Content" ObjectID="_1562742982" r:id="rId11"/>
              </w:object>
            </w:r>
            <w:r w:rsidRPr="00E04D35">
              <w:rPr>
                <w:rFonts w:ascii="Comic Sans MS" w:hAnsi="Comic Sans MS"/>
                <w:sz w:val="28"/>
                <w:szCs w:val="28"/>
              </w:rPr>
              <w:t xml:space="preserve"> </w:t>
            </w:r>
          </w:p>
        </w:tc>
      </w:tr>
      <w:tr w:rsidR="008A09D6" w:rsidTr="009C1789">
        <w:trPr>
          <w:trHeight w:val="2060"/>
        </w:trPr>
        <w:tc>
          <w:tcPr>
            <w:tcW w:w="5508" w:type="dxa"/>
            <w:tcBorders>
              <w:left w:val="nil"/>
            </w:tcBorders>
          </w:tcPr>
          <w:p w:rsidR="008A09D6" w:rsidRPr="00E04D35" w:rsidRDefault="00271A10" w:rsidP="00AB2CD0">
            <w:pPr>
              <w:rPr>
                <w:rFonts w:ascii="Comic Sans MS" w:hAnsi="Comic Sans MS"/>
                <w:sz w:val="28"/>
                <w:szCs w:val="28"/>
              </w:rPr>
            </w:pPr>
            <w:r w:rsidRPr="00E04D35">
              <w:rPr>
                <w:rFonts w:ascii="Comic Sans MS" w:hAnsi="Comic Sans MS"/>
                <w:sz w:val="28"/>
                <w:szCs w:val="28"/>
              </w:rPr>
              <w:t>5.</w:t>
            </w:r>
            <w:r w:rsidR="00E04D35" w:rsidRPr="00E04D35">
              <w:rPr>
                <w:rFonts w:ascii="Comic Sans MS" w:hAnsi="Comic Sans MS"/>
                <w:sz w:val="28"/>
                <w:szCs w:val="28"/>
              </w:rPr>
              <w:t xml:space="preserve">  </w:t>
            </w:r>
            <w:r w:rsidRPr="00E04D35">
              <w:rPr>
                <w:rFonts w:ascii="Comic Sans MS" w:hAnsi="Comic Sans MS"/>
                <w:sz w:val="28"/>
                <w:szCs w:val="28"/>
              </w:rPr>
              <w:t xml:space="preserve"> </w:t>
            </w:r>
            <w:r w:rsidR="00AB2CD0" w:rsidRPr="00AB2CD0">
              <w:rPr>
                <w:rFonts w:ascii="Comic Sans MS" w:eastAsiaTheme="minorEastAsia" w:hAnsi="Comic Sans MS"/>
                <w:position w:val="-24"/>
                <w:sz w:val="28"/>
                <w:szCs w:val="28"/>
              </w:rPr>
              <w:object w:dxaOrig="1040" w:dyaOrig="620">
                <v:shape id="_x0000_i1029" type="#_x0000_t75" style="width:52pt;height:31pt" o:ole="">
                  <v:imagedata r:id="rId12" o:title=""/>
                </v:shape>
                <o:OLEObject Type="Embed" ProgID="Equation.DSMT4" ShapeID="_x0000_i1029" DrawAspect="Content" ObjectID="_1562742983" r:id="rId13"/>
              </w:object>
            </w:r>
            <w:r w:rsidRPr="00E04D35">
              <w:rPr>
                <w:rFonts w:ascii="Comic Sans MS" w:hAnsi="Comic Sans MS"/>
                <w:sz w:val="28"/>
                <w:szCs w:val="28"/>
              </w:rPr>
              <w:t xml:space="preserve"> </w:t>
            </w:r>
          </w:p>
        </w:tc>
        <w:tc>
          <w:tcPr>
            <w:tcW w:w="5508" w:type="dxa"/>
            <w:tcBorders>
              <w:right w:val="nil"/>
            </w:tcBorders>
          </w:tcPr>
          <w:p w:rsidR="008A09D6" w:rsidRPr="00E04D35" w:rsidRDefault="00271A10" w:rsidP="00AB2CD0">
            <w:pPr>
              <w:rPr>
                <w:rFonts w:ascii="Comic Sans MS" w:hAnsi="Comic Sans MS"/>
                <w:sz w:val="28"/>
                <w:szCs w:val="28"/>
              </w:rPr>
            </w:pPr>
            <w:r w:rsidRPr="00E04D35">
              <w:rPr>
                <w:rFonts w:ascii="Comic Sans MS" w:hAnsi="Comic Sans MS"/>
                <w:sz w:val="28"/>
                <w:szCs w:val="28"/>
              </w:rPr>
              <w:t xml:space="preserve">6.   </w:t>
            </w:r>
            <w:r w:rsidR="00AB2CD0" w:rsidRPr="00AB2CD0">
              <w:rPr>
                <w:rFonts w:ascii="Comic Sans MS" w:eastAsiaTheme="minorEastAsia" w:hAnsi="Comic Sans MS"/>
                <w:position w:val="-24"/>
                <w:sz w:val="28"/>
                <w:szCs w:val="28"/>
              </w:rPr>
              <w:object w:dxaOrig="1080" w:dyaOrig="620">
                <v:shape id="_x0000_i1030" type="#_x0000_t75" style="width:54pt;height:31pt" o:ole="">
                  <v:imagedata r:id="rId14" o:title=""/>
                </v:shape>
                <o:OLEObject Type="Embed" ProgID="Equation.DSMT4" ShapeID="_x0000_i1030" DrawAspect="Content" ObjectID="_1562742984" r:id="rId15"/>
              </w:object>
            </w:r>
            <w:r w:rsidRPr="00E04D35">
              <w:rPr>
                <w:rFonts w:ascii="Comic Sans MS" w:hAnsi="Comic Sans MS"/>
                <w:sz w:val="28"/>
                <w:szCs w:val="28"/>
              </w:rPr>
              <w:t xml:space="preserve"> </w:t>
            </w:r>
          </w:p>
        </w:tc>
      </w:tr>
      <w:tr w:rsidR="008A09D6" w:rsidTr="009C1789">
        <w:trPr>
          <w:trHeight w:val="2232"/>
        </w:trPr>
        <w:tc>
          <w:tcPr>
            <w:tcW w:w="5508" w:type="dxa"/>
            <w:tcBorders>
              <w:left w:val="nil"/>
            </w:tcBorders>
          </w:tcPr>
          <w:p w:rsidR="008A09D6" w:rsidRPr="00E04D35" w:rsidRDefault="00271A10" w:rsidP="00AB2CD0">
            <w:pPr>
              <w:rPr>
                <w:rFonts w:ascii="Comic Sans MS" w:hAnsi="Comic Sans MS"/>
                <w:sz w:val="28"/>
                <w:szCs w:val="28"/>
              </w:rPr>
            </w:pPr>
            <w:r w:rsidRPr="00E04D35">
              <w:rPr>
                <w:rFonts w:ascii="Comic Sans MS" w:hAnsi="Comic Sans MS"/>
                <w:sz w:val="28"/>
                <w:szCs w:val="28"/>
              </w:rPr>
              <w:t>7.</w:t>
            </w:r>
            <w:r w:rsidR="00E04D35" w:rsidRPr="00E04D35">
              <w:rPr>
                <w:rFonts w:ascii="Comic Sans MS" w:hAnsi="Comic Sans MS"/>
                <w:sz w:val="28"/>
                <w:szCs w:val="28"/>
              </w:rPr>
              <w:t xml:space="preserve">  </w:t>
            </w:r>
            <w:r w:rsidRPr="00E04D35">
              <w:rPr>
                <w:rFonts w:ascii="Comic Sans MS" w:hAnsi="Comic Sans MS"/>
                <w:sz w:val="28"/>
                <w:szCs w:val="28"/>
              </w:rPr>
              <w:t xml:space="preserve"> </w:t>
            </w:r>
            <w:r w:rsidR="00AB2CD0" w:rsidRPr="00AB2CD0">
              <w:rPr>
                <w:rFonts w:ascii="Comic Sans MS" w:eastAsiaTheme="minorEastAsia" w:hAnsi="Comic Sans MS"/>
                <w:position w:val="-24"/>
                <w:sz w:val="28"/>
                <w:szCs w:val="28"/>
              </w:rPr>
              <w:object w:dxaOrig="1140" w:dyaOrig="660">
                <v:shape id="_x0000_i1031" type="#_x0000_t75" style="width:57.5pt;height:33pt" o:ole="">
                  <v:imagedata r:id="rId16" o:title=""/>
                </v:shape>
                <o:OLEObject Type="Embed" ProgID="Equation.DSMT4" ShapeID="_x0000_i1031" DrawAspect="Content" ObjectID="_1562742985" r:id="rId17"/>
              </w:object>
            </w:r>
            <w:r w:rsidRPr="00E04D35">
              <w:rPr>
                <w:rFonts w:ascii="Comic Sans MS" w:hAnsi="Comic Sans MS"/>
                <w:sz w:val="28"/>
                <w:szCs w:val="28"/>
              </w:rPr>
              <w:t xml:space="preserve"> </w:t>
            </w:r>
          </w:p>
        </w:tc>
        <w:tc>
          <w:tcPr>
            <w:tcW w:w="5508" w:type="dxa"/>
            <w:tcBorders>
              <w:right w:val="nil"/>
            </w:tcBorders>
          </w:tcPr>
          <w:p w:rsidR="008A09D6" w:rsidRPr="00E04D35" w:rsidRDefault="00271A10" w:rsidP="00AB2CD0">
            <w:pPr>
              <w:rPr>
                <w:rFonts w:ascii="Comic Sans MS" w:hAnsi="Comic Sans MS"/>
                <w:sz w:val="28"/>
                <w:szCs w:val="28"/>
              </w:rPr>
            </w:pPr>
            <w:r w:rsidRPr="00E04D35">
              <w:rPr>
                <w:rFonts w:ascii="Comic Sans MS" w:hAnsi="Comic Sans MS"/>
                <w:sz w:val="28"/>
                <w:szCs w:val="28"/>
              </w:rPr>
              <w:t xml:space="preserve">8.   </w:t>
            </w:r>
            <w:r w:rsidR="00AB2CD0" w:rsidRPr="00AB2CD0">
              <w:rPr>
                <w:rFonts w:ascii="Comic Sans MS" w:eastAsiaTheme="minorEastAsia" w:hAnsi="Comic Sans MS"/>
                <w:position w:val="-24"/>
                <w:sz w:val="28"/>
                <w:szCs w:val="28"/>
              </w:rPr>
              <w:object w:dxaOrig="1120" w:dyaOrig="660">
                <v:shape id="_x0000_i1032" type="#_x0000_t75" style="width:56pt;height:33pt" o:ole="">
                  <v:imagedata r:id="rId18" o:title=""/>
                </v:shape>
                <o:OLEObject Type="Embed" ProgID="Equation.DSMT4" ShapeID="_x0000_i1032" DrawAspect="Content" ObjectID="_1562742986" r:id="rId19"/>
              </w:object>
            </w:r>
            <w:r w:rsidRPr="00E04D35">
              <w:rPr>
                <w:rFonts w:ascii="Comic Sans MS" w:hAnsi="Comic Sans MS"/>
                <w:sz w:val="28"/>
                <w:szCs w:val="28"/>
              </w:rPr>
              <w:t xml:space="preserve"> </w:t>
            </w:r>
          </w:p>
        </w:tc>
      </w:tr>
      <w:tr w:rsidR="008A09D6" w:rsidTr="009C1789">
        <w:trPr>
          <w:trHeight w:val="2232"/>
        </w:trPr>
        <w:tc>
          <w:tcPr>
            <w:tcW w:w="5508" w:type="dxa"/>
            <w:tcBorders>
              <w:left w:val="nil"/>
            </w:tcBorders>
          </w:tcPr>
          <w:p w:rsidR="008A09D6" w:rsidRPr="00E04D35" w:rsidRDefault="00271A10" w:rsidP="00AB2CD0">
            <w:pPr>
              <w:rPr>
                <w:rFonts w:ascii="Comic Sans MS" w:hAnsi="Comic Sans MS"/>
                <w:sz w:val="28"/>
                <w:szCs w:val="28"/>
              </w:rPr>
            </w:pPr>
            <w:r w:rsidRPr="00E04D35">
              <w:rPr>
                <w:rFonts w:ascii="Comic Sans MS" w:hAnsi="Comic Sans MS"/>
                <w:sz w:val="28"/>
                <w:szCs w:val="28"/>
              </w:rPr>
              <w:t>9.</w:t>
            </w:r>
            <w:r w:rsidR="00E04D35" w:rsidRPr="00E04D35">
              <w:rPr>
                <w:rFonts w:ascii="Comic Sans MS" w:hAnsi="Comic Sans MS"/>
                <w:sz w:val="28"/>
                <w:szCs w:val="28"/>
              </w:rPr>
              <w:t xml:space="preserve">  </w:t>
            </w:r>
            <w:r w:rsidRPr="00E04D35">
              <w:rPr>
                <w:rFonts w:ascii="Comic Sans MS" w:hAnsi="Comic Sans MS"/>
                <w:sz w:val="28"/>
                <w:szCs w:val="28"/>
              </w:rPr>
              <w:t xml:space="preserve"> </w:t>
            </w:r>
            <w:r w:rsidR="00AB2CD0" w:rsidRPr="00AB2CD0">
              <w:rPr>
                <w:rFonts w:ascii="Comic Sans MS" w:eastAsiaTheme="minorEastAsia" w:hAnsi="Comic Sans MS"/>
                <w:position w:val="-24"/>
                <w:sz w:val="28"/>
                <w:szCs w:val="28"/>
              </w:rPr>
              <w:object w:dxaOrig="940" w:dyaOrig="620">
                <v:shape id="_x0000_i1033" type="#_x0000_t75" style="width:47.5pt;height:31pt" o:ole="">
                  <v:imagedata r:id="rId20" o:title=""/>
                </v:shape>
                <o:OLEObject Type="Embed" ProgID="Equation.DSMT4" ShapeID="_x0000_i1033" DrawAspect="Content" ObjectID="_1562742987" r:id="rId21"/>
              </w:object>
            </w:r>
            <w:r w:rsidRPr="00E04D35">
              <w:rPr>
                <w:rFonts w:ascii="Comic Sans MS" w:hAnsi="Comic Sans MS"/>
                <w:sz w:val="28"/>
                <w:szCs w:val="28"/>
              </w:rPr>
              <w:t xml:space="preserve"> </w:t>
            </w:r>
          </w:p>
        </w:tc>
        <w:tc>
          <w:tcPr>
            <w:tcW w:w="5508" w:type="dxa"/>
            <w:tcBorders>
              <w:right w:val="nil"/>
            </w:tcBorders>
          </w:tcPr>
          <w:p w:rsidR="008A09D6" w:rsidRPr="00E04D35" w:rsidRDefault="00271A10" w:rsidP="00AB2CD0">
            <w:pPr>
              <w:rPr>
                <w:rFonts w:ascii="Comic Sans MS" w:hAnsi="Comic Sans MS"/>
                <w:sz w:val="28"/>
                <w:szCs w:val="28"/>
              </w:rPr>
            </w:pPr>
            <w:r w:rsidRPr="00E04D35">
              <w:rPr>
                <w:rFonts w:ascii="Comic Sans MS" w:hAnsi="Comic Sans MS"/>
                <w:sz w:val="28"/>
                <w:szCs w:val="28"/>
              </w:rPr>
              <w:t xml:space="preserve">10. </w:t>
            </w:r>
            <w:r w:rsidR="00AB2CD0" w:rsidRPr="00AB2CD0">
              <w:rPr>
                <w:rFonts w:ascii="Comic Sans MS" w:eastAsiaTheme="minorEastAsia" w:hAnsi="Comic Sans MS"/>
                <w:position w:val="-24"/>
                <w:sz w:val="28"/>
                <w:szCs w:val="28"/>
              </w:rPr>
              <w:object w:dxaOrig="999" w:dyaOrig="660">
                <v:shape id="_x0000_i1034" type="#_x0000_t75" style="width:50pt;height:33pt" o:ole="">
                  <v:imagedata r:id="rId22" o:title=""/>
                </v:shape>
                <o:OLEObject Type="Embed" ProgID="Equation.DSMT4" ShapeID="_x0000_i1034" DrawAspect="Content" ObjectID="_1562742988" r:id="rId23"/>
              </w:object>
            </w:r>
          </w:p>
        </w:tc>
      </w:tr>
      <w:tr w:rsidR="008A09D6" w:rsidTr="009C1789">
        <w:trPr>
          <w:trHeight w:val="2232"/>
        </w:trPr>
        <w:tc>
          <w:tcPr>
            <w:tcW w:w="5508" w:type="dxa"/>
            <w:tcBorders>
              <w:left w:val="nil"/>
              <w:bottom w:val="nil"/>
            </w:tcBorders>
          </w:tcPr>
          <w:p w:rsidR="008A09D6" w:rsidRPr="00E04D35" w:rsidRDefault="00271A10" w:rsidP="00AB2CD0">
            <w:pPr>
              <w:rPr>
                <w:rFonts w:ascii="Comic Sans MS" w:hAnsi="Comic Sans MS"/>
                <w:sz w:val="28"/>
                <w:szCs w:val="28"/>
              </w:rPr>
            </w:pPr>
            <w:r w:rsidRPr="00E04D35">
              <w:rPr>
                <w:rFonts w:ascii="Comic Sans MS" w:hAnsi="Comic Sans MS"/>
                <w:sz w:val="28"/>
                <w:szCs w:val="28"/>
              </w:rPr>
              <w:t xml:space="preserve">11. </w:t>
            </w:r>
            <w:r w:rsidR="00AB2CD0" w:rsidRPr="00AB2CD0">
              <w:rPr>
                <w:rFonts w:ascii="Comic Sans MS" w:eastAsiaTheme="minorEastAsia" w:hAnsi="Comic Sans MS"/>
                <w:position w:val="-24"/>
                <w:sz w:val="28"/>
                <w:szCs w:val="28"/>
              </w:rPr>
              <w:object w:dxaOrig="1540" w:dyaOrig="620">
                <v:shape id="_x0000_i1035" type="#_x0000_t75" style="width:77pt;height:31pt" o:ole="">
                  <v:imagedata r:id="rId24" o:title=""/>
                </v:shape>
                <o:OLEObject Type="Embed" ProgID="Equation.DSMT4" ShapeID="_x0000_i1035" DrawAspect="Content" ObjectID="_1562742989" r:id="rId25"/>
              </w:object>
            </w:r>
            <w:r w:rsidRPr="00E04D35">
              <w:rPr>
                <w:rFonts w:ascii="Comic Sans MS" w:hAnsi="Comic Sans MS"/>
                <w:sz w:val="28"/>
                <w:szCs w:val="28"/>
              </w:rPr>
              <w:t xml:space="preserve"> </w:t>
            </w:r>
          </w:p>
        </w:tc>
        <w:tc>
          <w:tcPr>
            <w:tcW w:w="5508" w:type="dxa"/>
            <w:tcBorders>
              <w:bottom w:val="nil"/>
              <w:right w:val="nil"/>
            </w:tcBorders>
          </w:tcPr>
          <w:p w:rsidR="008A09D6" w:rsidRPr="00E04D35" w:rsidRDefault="00271A10" w:rsidP="00AB2CD0">
            <w:pPr>
              <w:rPr>
                <w:rFonts w:ascii="Comic Sans MS" w:hAnsi="Comic Sans MS"/>
                <w:sz w:val="28"/>
                <w:szCs w:val="28"/>
              </w:rPr>
            </w:pPr>
            <w:r w:rsidRPr="00E04D35">
              <w:rPr>
                <w:rFonts w:ascii="Comic Sans MS" w:hAnsi="Comic Sans MS"/>
                <w:sz w:val="28"/>
                <w:szCs w:val="28"/>
              </w:rPr>
              <w:t xml:space="preserve">12. </w:t>
            </w:r>
            <w:r w:rsidR="00AB2CD0" w:rsidRPr="00AB2CD0">
              <w:rPr>
                <w:rFonts w:ascii="Comic Sans MS" w:eastAsiaTheme="minorEastAsia" w:hAnsi="Comic Sans MS"/>
                <w:position w:val="-24"/>
                <w:sz w:val="28"/>
                <w:szCs w:val="28"/>
              </w:rPr>
              <w:object w:dxaOrig="1680" w:dyaOrig="660">
                <v:shape id="_x0000_i1036" type="#_x0000_t75" style="width:84pt;height:33pt" o:ole="">
                  <v:imagedata r:id="rId26" o:title=""/>
                </v:shape>
                <o:OLEObject Type="Embed" ProgID="Equation.DSMT4" ShapeID="_x0000_i1036" DrawAspect="Content" ObjectID="_1562742990" r:id="rId27"/>
              </w:object>
            </w:r>
            <w:r w:rsidRPr="00E04D35">
              <w:rPr>
                <w:rFonts w:ascii="Comic Sans MS" w:hAnsi="Comic Sans MS"/>
                <w:sz w:val="28"/>
                <w:szCs w:val="28"/>
              </w:rPr>
              <w:t xml:space="preserve"> </w:t>
            </w:r>
          </w:p>
        </w:tc>
      </w:tr>
    </w:tbl>
    <w:p w:rsidR="008A09D6" w:rsidRPr="00E04D35" w:rsidRDefault="008A09D6" w:rsidP="008A09D6">
      <w:pPr>
        <w:spacing w:after="0"/>
        <w:rPr>
          <w:rFonts w:ascii="Comic Sans MS" w:hAnsi="Comic Sans MS"/>
        </w:rPr>
      </w:pPr>
      <w:r w:rsidRPr="00E04D35">
        <w:rPr>
          <w:rFonts w:ascii="Comic Sans MS" w:hAnsi="Comic Sans MS"/>
        </w:rPr>
        <w:lastRenderedPageBreak/>
        <w:t>Find each limit</w:t>
      </w:r>
    </w:p>
    <w:tbl>
      <w:tblPr>
        <w:tblStyle w:val="TableGrid"/>
        <w:tblW w:w="11160" w:type="dxa"/>
        <w:tblLook w:val="04A0" w:firstRow="1" w:lastRow="0" w:firstColumn="1" w:lastColumn="0" w:noHBand="0" w:noVBand="1"/>
      </w:tblPr>
      <w:tblGrid>
        <w:gridCol w:w="5580"/>
        <w:gridCol w:w="5580"/>
      </w:tblGrid>
      <w:tr w:rsidR="00E04D35" w:rsidRPr="00E04D35" w:rsidTr="009C1789">
        <w:trPr>
          <w:trHeight w:val="1626"/>
        </w:trPr>
        <w:tc>
          <w:tcPr>
            <w:tcW w:w="5580" w:type="dxa"/>
            <w:tcBorders>
              <w:left w:val="nil"/>
            </w:tcBorders>
          </w:tcPr>
          <w:p w:rsidR="00E04D35" w:rsidRPr="00E04D35" w:rsidRDefault="00E04D35" w:rsidP="00AB2CD0">
            <w:pPr>
              <w:rPr>
                <w:rFonts w:ascii="Comic Sans MS" w:hAnsi="Comic Sans MS"/>
                <w:sz w:val="28"/>
                <w:szCs w:val="28"/>
              </w:rPr>
            </w:pPr>
            <w:r>
              <w:rPr>
                <w:rFonts w:ascii="Comic Sans MS" w:hAnsi="Comic Sans MS"/>
                <w:sz w:val="28"/>
                <w:szCs w:val="28"/>
              </w:rPr>
              <w:t xml:space="preserve">13. </w:t>
            </w:r>
            <w:r w:rsidR="00AB2CD0" w:rsidRPr="00AB2CD0">
              <w:rPr>
                <w:rFonts w:ascii="Comic Sans MS" w:eastAsiaTheme="minorEastAsia" w:hAnsi="Comic Sans MS"/>
                <w:position w:val="-24"/>
                <w:sz w:val="28"/>
                <w:szCs w:val="28"/>
              </w:rPr>
              <w:object w:dxaOrig="1520" w:dyaOrig="620">
                <v:shape id="_x0000_i1037" type="#_x0000_t75" style="width:76pt;height:31pt" o:ole="">
                  <v:imagedata r:id="rId28" o:title=""/>
                </v:shape>
                <o:OLEObject Type="Embed" ProgID="Equation.DSMT4" ShapeID="_x0000_i1037" DrawAspect="Content" ObjectID="_1562742991" r:id="rId29"/>
              </w:object>
            </w:r>
            <w:r>
              <w:rPr>
                <w:rFonts w:ascii="Comic Sans MS" w:hAnsi="Comic Sans MS"/>
                <w:sz w:val="28"/>
                <w:szCs w:val="28"/>
              </w:rPr>
              <w:t xml:space="preserve"> </w:t>
            </w:r>
          </w:p>
        </w:tc>
        <w:tc>
          <w:tcPr>
            <w:tcW w:w="5580" w:type="dxa"/>
            <w:tcBorders>
              <w:right w:val="nil"/>
            </w:tcBorders>
          </w:tcPr>
          <w:p w:rsidR="00E04D35" w:rsidRPr="00E04D35" w:rsidRDefault="00E04D35" w:rsidP="00AB2CD0">
            <w:pPr>
              <w:rPr>
                <w:rFonts w:ascii="Comic Sans MS" w:hAnsi="Comic Sans MS"/>
                <w:sz w:val="28"/>
                <w:szCs w:val="28"/>
              </w:rPr>
            </w:pPr>
            <w:r>
              <w:rPr>
                <w:rFonts w:ascii="Comic Sans MS" w:hAnsi="Comic Sans MS"/>
                <w:sz w:val="28"/>
                <w:szCs w:val="28"/>
              </w:rPr>
              <w:t xml:space="preserve">14. </w:t>
            </w:r>
            <w:r w:rsidR="00AB2CD0" w:rsidRPr="00AB2CD0">
              <w:rPr>
                <w:rFonts w:ascii="Comic Sans MS" w:eastAsiaTheme="minorEastAsia" w:hAnsi="Comic Sans MS"/>
                <w:position w:val="-24"/>
                <w:sz w:val="28"/>
                <w:szCs w:val="28"/>
              </w:rPr>
              <w:object w:dxaOrig="1480" w:dyaOrig="620">
                <v:shape id="_x0000_i1038" type="#_x0000_t75" style="width:74pt;height:31pt" o:ole="">
                  <v:imagedata r:id="rId30" o:title=""/>
                </v:shape>
                <o:OLEObject Type="Embed" ProgID="Equation.DSMT4" ShapeID="_x0000_i1038" DrawAspect="Content" ObjectID="_1562742992" r:id="rId31"/>
              </w:object>
            </w:r>
            <w:r>
              <w:rPr>
                <w:rFonts w:ascii="Comic Sans MS" w:hAnsi="Comic Sans MS"/>
                <w:sz w:val="28"/>
                <w:szCs w:val="28"/>
              </w:rPr>
              <w:t xml:space="preserve"> </w:t>
            </w:r>
          </w:p>
        </w:tc>
      </w:tr>
      <w:tr w:rsidR="00E04D35" w:rsidRPr="00E04D35" w:rsidTr="009C1789">
        <w:trPr>
          <w:trHeight w:val="1793"/>
        </w:trPr>
        <w:tc>
          <w:tcPr>
            <w:tcW w:w="5580" w:type="dxa"/>
            <w:tcBorders>
              <w:left w:val="nil"/>
            </w:tcBorders>
          </w:tcPr>
          <w:p w:rsidR="00E04D35" w:rsidRPr="00E04D35" w:rsidRDefault="00E04D35" w:rsidP="00AB2CD0">
            <w:pPr>
              <w:rPr>
                <w:rFonts w:ascii="Comic Sans MS" w:hAnsi="Comic Sans MS"/>
                <w:sz w:val="28"/>
                <w:szCs w:val="28"/>
              </w:rPr>
            </w:pPr>
            <w:r>
              <w:rPr>
                <w:rFonts w:ascii="Comic Sans MS" w:hAnsi="Comic Sans MS"/>
                <w:sz w:val="28"/>
                <w:szCs w:val="28"/>
              </w:rPr>
              <w:t xml:space="preserve">15. </w:t>
            </w:r>
            <w:r w:rsidR="00AB2CD0" w:rsidRPr="00AB2CD0">
              <w:rPr>
                <w:rFonts w:ascii="Comic Sans MS" w:eastAsiaTheme="minorEastAsia" w:hAnsi="Comic Sans MS"/>
                <w:position w:val="-24"/>
                <w:sz w:val="28"/>
                <w:szCs w:val="28"/>
              </w:rPr>
              <w:object w:dxaOrig="2280" w:dyaOrig="660">
                <v:shape id="_x0000_i1039" type="#_x0000_t75" style="width:114pt;height:33pt" o:ole="">
                  <v:imagedata r:id="rId32" o:title=""/>
                </v:shape>
                <o:OLEObject Type="Embed" ProgID="Equation.DSMT4" ShapeID="_x0000_i1039" DrawAspect="Content" ObjectID="_1562742993" r:id="rId33"/>
              </w:object>
            </w:r>
            <w:r>
              <w:rPr>
                <w:rFonts w:ascii="Comic Sans MS" w:hAnsi="Comic Sans MS"/>
                <w:sz w:val="28"/>
                <w:szCs w:val="28"/>
              </w:rPr>
              <w:t xml:space="preserve"> </w:t>
            </w:r>
          </w:p>
        </w:tc>
        <w:tc>
          <w:tcPr>
            <w:tcW w:w="5580" w:type="dxa"/>
            <w:tcBorders>
              <w:right w:val="nil"/>
            </w:tcBorders>
          </w:tcPr>
          <w:p w:rsidR="00E04D35" w:rsidRPr="00E04D35" w:rsidRDefault="00E04D35" w:rsidP="006A2FA9">
            <w:pPr>
              <w:rPr>
                <w:rFonts w:ascii="Comic Sans MS" w:hAnsi="Comic Sans MS"/>
                <w:sz w:val="28"/>
                <w:szCs w:val="28"/>
              </w:rPr>
            </w:pPr>
            <w:r>
              <w:rPr>
                <w:rFonts w:ascii="Comic Sans MS" w:hAnsi="Comic Sans MS"/>
                <w:sz w:val="28"/>
                <w:szCs w:val="28"/>
              </w:rPr>
              <w:t xml:space="preserve">16. </w:t>
            </w:r>
            <w:r w:rsidR="006A2FA9" w:rsidRPr="00AB2CD0">
              <w:rPr>
                <w:rFonts w:ascii="Comic Sans MS" w:eastAsiaTheme="minorEastAsia" w:hAnsi="Comic Sans MS"/>
                <w:position w:val="-24"/>
                <w:sz w:val="28"/>
                <w:szCs w:val="28"/>
              </w:rPr>
              <w:object w:dxaOrig="1200" w:dyaOrig="660">
                <v:shape id="_x0000_i1040" type="#_x0000_t75" style="width:60pt;height:33pt" o:ole="">
                  <v:imagedata r:id="rId34" o:title=""/>
                </v:shape>
                <o:OLEObject Type="Embed" ProgID="Equation.DSMT4" ShapeID="_x0000_i1040" DrawAspect="Content" ObjectID="_1562742994" r:id="rId35"/>
              </w:object>
            </w:r>
            <w:r>
              <w:rPr>
                <w:rFonts w:ascii="Comic Sans MS" w:hAnsi="Comic Sans MS"/>
                <w:sz w:val="28"/>
                <w:szCs w:val="28"/>
              </w:rPr>
              <w:t xml:space="preserve"> </w:t>
            </w:r>
          </w:p>
        </w:tc>
      </w:tr>
      <w:tr w:rsidR="00E04D35" w:rsidRPr="00E04D35" w:rsidTr="009C1789">
        <w:trPr>
          <w:trHeight w:val="1351"/>
        </w:trPr>
        <w:tc>
          <w:tcPr>
            <w:tcW w:w="5580" w:type="dxa"/>
            <w:tcBorders>
              <w:left w:val="nil"/>
            </w:tcBorders>
          </w:tcPr>
          <w:p w:rsidR="00E04D35" w:rsidRPr="00E04D35" w:rsidRDefault="00E04D35" w:rsidP="006A2FA9">
            <w:pPr>
              <w:rPr>
                <w:rFonts w:ascii="Comic Sans MS" w:hAnsi="Comic Sans MS"/>
                <w:sz w:val="28"/>
                <w:szCs w:val="28"/>
              </w:rPr>
            </w:pPr>
            <w:r>
              <w:rPr>
                <w:rFonts w:ascii="Comic Sans MS" w:hAnsi="Comic Sans MS"/>
                <w:sz w:val="28"/>
                <w:szCs w:val="28"/>
              </w:rPr>
              <w:t xml:space="preserve">17. </w:t>
            </w:r>
            <w:r w:rsidR="006A2FA9" w:rsidRPr="006A2FA9">
              <w:rPr>
                <w:rFonts w:ascii="Comic Sans MS" w:eastAsiaTheme="minorEastAsia" w:hAnsi="Comic Sans MS"/>
                <w:position w:val="-20"/>
                <w:sz w:val="28"/>
                <w:szCs w:val="28"/>
              </w:rPr>
              <w:object w:dxaOrig="540" w:dyaOrig="440">
                <v:shape id="_x0000_i1041" type="#_x0000_t75" style="width:27pt;height:22pt" o:ole="">
                  <v:imagedata r:id="rId36" o:title=""/>
                </v:shape>
                <o:OLEObject Type="Embed" ProgID="Equation.DSMT4" ShapeID="_x0000_i1041" DrawAspect="Content" ObjectID="_1562742995" r:id="rId37"/>
              </w:object>
            </w:r>
            <w:r>
              <w:rPr>
                <w:rFonts w:ascii="Comic Sans MS" w:hAnsi="Comic Sans MS"/>
                <w:sz w:val="28"/>
                <w:szCs w:val="28"/>
              </w:rPr>
              <w:t xml:space="preserve"> </w:t>
            </w:r>
          </w:p>
        </w:tc>
        <w:tc>
          <w:tcPr>
            <w:tcW w:w="5580" w:type="dxa"/>
            <w:tcBorders>
              <w:right w:val="nil"/>
            </w:tcBorders>
          </w:tcPr>
          <w:p w:rsidR="00E04D35" w:rsidRPr="00E04D35" w:rsidRDefault="00E04D35" w:rsidP="006A2FA9">
            <w:pPr>
              <w:rPr>
                <w:rFonts w:ascii="Comic Sans MS" w:hAnsi="Comic Sans MS"/>
                <w:sz w:val="28"/>
                <w:szCs w:val="28"/>
              </w:rPr>
            </w:pPr>
            <w:r>
              <w:rPr>
                <w:rFonts w:ascii="Comic Sans MS" w:hAnsi="Comic Sans MS"/>
                <w:sz w:val="28"/>
                <w:szCs w:val="28"/>
              </w:rPr>
              <w:t xml:space="preserve">18. </w:t>
            </w:r>
            <w:r w:rsidR="006A2FA9" w:rsidRPr="006A2FA9">
              <w:rPr>
                <w:rFonts w:ascii="Comic Sans MS" w:eastAsiaTheme="minorEastAsia" w:hAnsi="Comic Sans MS"/>
                <w:position w:val="-20"/>
                <w:sz w:val="28"/>
                <w:szCs w:val="28"/>
              </w:rPr>
              <w:object w:dxaOrig="680" w:dyaOrig="440">
                <v:shape id="_x0000_i1042" type="#_x0000_t75" style="width:34pt;height:22pt" o:ole="">
                  <v:imagedata r:id="rId38" o:title=""/>
                </v:shape>
                <o:OLEObject Type="Embed" ProgID="Equation.DSMT4" ShapeID="_x0000_i1042" DrawAspect="Content" ObjectID="_1562742996" r:id="rId39"/>
              </w:object>
            </w:r>
            <w:r>
              <w:rPr>
                <w:rFonts w:ascii="Comic Sans MS" w:hAnsi="Comic Sans MS"/>
                <w:sz w:val="28"/>
                <w:szCs w:val="28"/>
              </w:rPr>
              <w:t xml:space="preserve"> </w:t>
            </w:r>
          </w:p>
        </w:tc>
      </w:tr>
      <w:tr w:rsidR="00E04D35" w:rsidRPr="00E04D35" w:rsidTr="009C1789">
        <w:trPr>
          <w:trHeight w:val="1351"/>
        </w:trPr>
        <w:tc>
          <w:tcPr>
            <w:tcW w:w="5580" w:type="dxa"/>
            <w:tcBorders>
              <w:left w:val="nil"/>
            </w:tcBorders>
          </w:tcPr>
          <w:p w:rsidR="00E04D35" w:rsidRPr="00E04D35" w:rsidRDefault="00E04D35" w:rsidP="006A2FA9">
            <w:pPr>
              <w:rPr>
                <w:rFonts w:ascii="Comic Sans MS" w:hAnsi="Comic Sans MS"/>
                <w:sz w:val="28"/>
                <w:szCs w:val="28"/>
              </w:rPr>
            </w:pPr>
            <w:r>
              <w:rPr>
                <w:rFonts w:ascii="Comic Sans MS" w:hAnsi="Comic Sans MS"/>
                <w:sz w:val="28"/>
                <w:szCs w:val="28"/>
              </w:rPr>
              <w:t xml:space="preserve">19. </w:t>
            </w:r>
            <w:r w:rsidR="006A2FA9" w:rsidRPr="006A2FA9">
              <w:rPr>
                <w:rFonts w:ascii="Comic Sans MS" w:eastAsiaTheme="minorEastAsia" w:hAnsi="Comic Sans MS"/>
                <w:position w:val="-20"/>
                <w:sz w:val="28"/>
                <w:szCs w:val="28"/>
              </w:rPr>
              <w:object w:dxaOrig="1060" w:dyaOrig="460">
                <v:shape id="_x0000_i1043" type="#_x0000_t75" style="width:53.5pt;height:23pt" o:ole="">
                  <v:imagedata r:id="rId40" o:title=""/>
                </v:shape>
                <o:OLEObject Type="Embed" ProgID="Equation.DSMT4" ShapeID="_x0000_i1043" DrawAspect="Content" ObjectID="_1562742997" r:id="rId41"/>
              </w:object>
            </w:r>
            <w:r>
              <w:rPr>
                <w:rFonts w:ascii="Comic Sans MS" w:hAnsi="Comic Sans MS"/>
                <w:sz w:val="28"/>
                <w:szCs w:val="28"/>
              </w:rPr>
              <w:t xml:space="preserve"> </w:t>
            </w:r>
          </w:p>
        </w:tc>
        <w:tc>
          <w:tcPr>
            <w:tcW w:w="5580" w:type="dxa"/>
            <w:tcBorders>
              <w:right w:val="nil"/>
            </w:tcBorders>
          </w:tcPr>
          <w:p w:rsidR="00E04D35" w:rsidRPr="00E04D35" w:rsidRDefault="00E04D35" w:rsidP="006A2FA9">
            <w:pPr>
              <w:rPr>
                <w:rFonts w:ascii="Comic Sans MS" w:hAnsi="Comic Sans MS"/>
                <w:sz w:val="28"/>
                <w:szCs w:val="28"/>
              </w:rPr>
            </w:pPr>
            <w:r>
              <w:rPr>
                <w:rFonts w:ascii="Comic Sans MS" w:hAnsi="Comic Sans MS"/>
                <w:sz w:val="28"/>
                <w:szCs w:val="28"/>
              </w:rPr>
              <w:t xml:space="preserve">20. </w:t>
            </w:r>
            <w:r w:rsidR="006A2FA9" w:rsidRPr="006A2FA9">
              <w:rPr>
                <w:rFonts w:ascii="Comic Sans MS" w:eastAsiaTheme="minorEastAsia" w:hAnsi="Comic Sans MS"/>
                <w:position w:val="-20"/>
                <w:sz w:val="28"/>
                <w:szCs w:val="28"/>
              </w:rPr>
              <w:object w:dxaOrig="1680" w:dyaOrig="480">
                <v:shape id="_x0000_i1044" type="#_x0000_t75" style="width:84pt;height:24pt" o:ole="">
                  <v:imagedata r:id="rId42" o:title=""/>
                </v:shape>
                <o:OLEObject Type="Embed" ProgID="Equation.DSMT4" ShapeID="_x0000_i1044" DrawAspect="Content" ObjectID="_1562742998" r:id="rId43"/>
              </w:object>
            </w:r>
            <w:r>
              <w:rPr>
                <w:rFonts w:ascii="Comic Sans MS" w:hAnsi="Comic Sans MS"/>
                <w:sz w:val="28"/>
                <w:szCs w:val="28"/>
              </w:rPr>
              <w:t xml:space="preserve"> </w:t>
            </w:r>
          </w:p>
        </w:tc>
      </w:tr>
      <w:tr w:rsidR="00E04D35" w:rsidRPr="00E04D35" w:rsidTr="009C1789">
        <w:trPr>
          <w:trHeight w:val="1793"/>
        </w:trPr>
        <w:tc>
          <w:tcPr>
            <w:tcW w:w="5580" w:type="dxa"/>
            <w:tcBorders>
              <w:left w:val="nil"/>
            </w:tcBorders>
          </w:tcPr>
          <w:p w:rsidR="00E04D35" w:rsidRPr="00E04D35" w:rsidRDefault="00E04D35" w:rsidP="006A2FA9">
            <w:pPr>
              <w:rPr>
                <w:rFonts w:ascii="Comic Sans MS" w:hAnsi="Comic Sans MS"/>
                <w:sz w:val="28"/>
                <w:szCs w:val="28"/>
              </w:rPr>
            </w:pPr>
            <w:r>
              <w:rPr>
                <w:rFonts w:ascii="Comic Sans MS" w:hAnsi="Comic Sans MS"/>
                <w:sz w:val="28"/>
                <w:szCs w:val="28"/>
              </w:rPr>
              <w:t xml:space="preserve">21. </w:t>
            </w:r>
            <w:r w:rsidR="006A2FA9" w:rsidRPr="006A2FA9">
              <w:rPr>
                <w:rFonts w:ascii="Comic Sans MS" w:eastAsiaTheme="minorEastAsia" w:hAnsi="Comic Sans MS"/>
                <w:position w:val="-20"/>
                <w:sz w:val="28"/>
                <w:szCs w:val="28"/>
              </w:rPr>
              <w:object w:dxaOrig="1939" w:dyaOrig="480">
                <v:shape id="_x0000_i1045" type="#_x0000_t75" style="width:96.5pt;height:24pt" o:ole="">
                  <v:imagedata r:id="rId44" o:title=""/>
                </v:shape>
                <o:OLEObject Type="Embed" ProgID="Equation.DSMT4" ShapeID="_x0000_i1045" DrawAspect="Content" ObjectID="_1562742999" r:id="rId45"/>
              </w:object>
            </w:r>
            <w:r>
              <w:rPr>
                <w:rFonts w:ascii="Comic Sans MS" w:hAnsi="Comic Sans MS"/>
                <w:sz w:val="28"/>
                <w:szCs w:val="28"/>
              </w:rPr>
              <w:t xml:space="preserve"> </w:t>
            </w:r>
          </w:p>
        </w:tc>
        <w:tc>
          <w:tcPr>
            <w:tcW w:w="5580" w:type="dxa"/>
            <w:tcBorders>
              <w:right w:val="nil"/>
            </w:tcBorders>
          </w:tcPr>
          <w:p w:rsidR="00E04D35" w:rsidRPr="00E04D35" w:rsidRDefault="00E04D35" w:rsidP="006A2FA9">
            <w:pPr>
              <w:rPr>
                <w:rFonts w:ascii="Comic Sans MS" w:hAnsi="Comic Sans MS"/>
                <w:sz w:val="28"/>
                <w:szCs w:val="28"/>
              </w:rPr>
            </w:pPr>
            <w:r>
              <w:rPr>
                <w:rFonts w:ascii="Comic Sans MS" w:hAnsi="Comic Sans MS"/>
                <w:sz w:val="28"/>
                <w:szCs w:val="28"/>
              </w:rPr>
              <w:t xml:space="preserve">22. </w:t>
            </w:r>
            <w:r w:rsidR="006A2FA9" w:rsidRPr="00AB2CD0">
              <w:rPr>
                <w:rFonts w:ascii="Comic Sans MS" w:eastAsiaTheme="minorEastAsia" w:hAnsi="Comic Sans MS"/>
                <w:position w:val="-24"/>
                <w:sz w:val="28"/>
                <w:szCs w:val="28"/>
              </w:rPr>
              <w:object w:dxaOrig="1140" w:dyaOrig="660">
                <v:shape id="_x0000_i1046" type="#_x0000_t75" style="width:57.5pt;height:33pt" o:ole="">
                  <v:imagedata r:id="rId46" o:title=""/>
                </v:shape>
                <o:OLEObject Type="Embed" ProgID="Equation.DSMT4" ShapeID="_x0000_i1046" DrawAspect="Content" ObjectID="_1562743000" r:id="rId47"/>
              </w:object>
            </w:r>
            <w:r>
              <w:rPr>
                <w:rFonts w:ascii="Comic Sans MS" w:hAnsi="Comic Sans MS"/>
                <w:sz w:val="28"/>
                <w:szCs w:val="28"/>
              </w:rPr>
              <w:t xml:space="preserve"> </w:t>
            </w:r>
          </w:p>
        </w:tc>
      </w:tr>
      <w:tr w:rsidR="00E04D35" w:rsidRPr="00E04D35" w:rsidTr="009C1789">
        <w:trPr>
          <w:trHeight w:val="1793"/>
        </w:trPr>
        <w:tc>
          <w:tcPr>
            <w:tcW w:w="5580" w:type="dxa"/>
            <w:tcBorders>
              <w:left w:val="nil"/>
            </w:tcBorders>
          </w:tcPr>
          <w:p w:rsidR="00E04D35" w:rsidRPr="00E04D35" w:rsidRDefault="00E04D35" w:rsidP="006A2FA9">
            <w:pPr>
              <w:rPr>
                <w:rFonts w:ascii="Comic Sans MS" w:hAnsi="Comic Sans MS"/>
                <w:sz w:val="28"/>
                <w:szCs w:val="28"/>
              </w:rPr>
            </w:pPr>
            <w:r>
              <w:rPr>
                <w:rFonts w:ascii="Comic Sans MS" w:hAnsi="Comic Sans MS"/>
                <w:sz w:val="28"/>
                <w:szCs w:val="28"/>
              </w:rPr>
              <w:t xml:space="preserve">23. </w:t>
            </w:r>
            <w:r w:rsidR="006A2FA9" w:rsidRPr="00AB2CD0">
              <w:rPr>
                <w:rFonts w:ascii="Comic Sans MS" w:eastAsiaTheme="minorEastAsia" w:hAnsi="Comic Sans MS"/>
                <w:position w:val="-24"/>
                <w:sz w:val="28"/>
                <w:szCs w:val="28"/>
              </w:rPr>
              <w:object w:dxaOrig="1020" w:dyaOrig="660">
                <v:shape id="_x0000_i1047" type="#_x0000_t75" style="width:51.5pt;height:33pt" o:ole="">
                  <v:imagedata r:id="rId48" o:title=""/>
                </v:shape>
                <o:OLEObject Type="Embed" ProgID="Equation.DSMT4" ShapeID="_x0000_i1047" DrawAspect="Content" ObjectID="_1562743001" r:id="rId49"/>
              </w:object>
            </w:r>
            <w:r>
              <w:rPr>
                <w:rFonts w:ascii="Comic Sans MS" w:hAnsi="Comic Sans MS"/>
                <w:sz w:val="28"/>
                <w:szCs w:val="28"/>
              </w:rPr>
              <w:t xml:space="preserve"> </w:t>
            </w:r>
          </w:p>
        </w:tc>
        <w:tc>
          <w:tcPr>
            <w:tcW w:w="5580" w:type="dxa"/>
            <w:tcBorders>
              <w:right w:val="nil"/>
            </w:tcBorders>
          </w:tcPr>
          <w:p w:rsidR="00E04D35" w:rsidRPr="00E04D35" w:rsidRDefault="00E04D35" w:rsidP="006A2FA9">
            <w:pPr>
              <w:rPr>
                <w:rFonts w:ascii="Comic Sans MS" w:hAnsi="Comic Sans MS"/>
                <w:sz w:val="28"/>
                <w:szCs w:val="28"/>
              </w:rPr>
            </w:pPr>
            <w:r>
              <w:rPr>
                <w:rFonts w:ascii="Comic Sans MS" w:hAnsi="Comic Sans MS"/>
                <w:sz w:val="28"/>
                <w:szCs w:val="28"/>
              </w:rPr>
              <w:t xml:space="preserve">24. </w:t>
            </w:r>
            <w:r w:rsidR="006A2FA9" w:rsidRPr="00AB2CD0">
              <w:rPr>
                <w:rFonts w:ascii="Comic Sans MS" w:eastAsiaTheme="minorEastAsia" w:hAnsi="Comic Sans MS"/>
                <w:position w:val="-24"/>
                <w:sz w:val="28"/>
                <w:szCs w:val="28"/>
              </w:rPr>
              <w:object w:dxaOrig="1060" w:dyaOrig="660">
                <v:shape id="_x0000_i1048" type="#_x0000_t75" style="width:53.5pt;height:33pt" o:ole="">
                  <v:imagedata r:id="rId50" o:title=""/>
                </v:shape>
                <o:OLEObject Type="Embed" ProgID="Equation.DSMT4" ShapeID="_x0000_i1048" DrawAspect="Content" ObjectID="_1562743002" r:id="rId51"/>
              </w:object>
            </w:r>
            <w:r>
              <w:rPr>
                <w:rFonts w:ascii="Comic Sans MS" w:hAnsi="Comic Sans MS"/>
                <w:sz w:val="28"/>
                <w:szCs w:val="28"/>
              </w:rPr>
              <w:t xml:space="preserve"> </w:t>
            </w:r>
          </w:p>
        </w:tc>
      </w:tr>
      <w:tr w:rsidR="00E04D35" w:rsidRPr="00E04D35" w:rsidTr="009C1789">
        <w:trPr>
          <w:trHeight w:val="1821"/>
        </w:trPr>
        <w:tc>
          <w:tcPr>
            <w:tcW w:w="5580" w:type="dxa"/>
            <w:tcBorders>
              <w:left w:val="nil"/>
            </w:tcBorders>
          </w:tcPr>
          <w:p w:rsidR="00E04D35" w:rsidRPr="00E04D35" w:rsidRDefault="00E04D35" w:rsidP="006A2FA9">
            <w:pPr>
              <w:rPr>
                <w:rFonts w:ascii="Comic Sans MS" w:hAnsi="Comic Sans MS"/>
                <w:sz w:val="28"/>
                <w:szCs w:val="28"/>
              </w:rPr>
            </w:pPr>
            <w:r>
              <w:rPr>
                <w:rFonts w:ascii="Comic Sans MS" w:hAnsi="Comic Sans MS"/>
                <w:sz w:val="28"/>
                <w:szCs w:val="28"/>
              </w:rPr>
              <w:t xml:space="preserve">25. </w:t>
            </w:r>
            <w:r w:rsidR="006A2FA9" w:rsidRPr="00AB2CD0">
              <w:rPr>
                <w:rFonts w:ascii="Comic Sans MS" w:eastAsiaTheme="minorEastAsia" w:hAnsi="Comic Sans MS"/>
                <w:position w:val="-24"/>
                <w:sz w:val="28"/>
                <w:szCs w:val="28"/>
              </w:rPr>
              <w:object w:dxaOrig="1520" w:dyaOrig="620">
                <v:shape id="_x0000_i1049" type="#_x0000_t75" style="width:76pt;height:31pt" o:ole="">
                  <v:imagedata r:id="rId52" o:title=""/>
                </v:shape>
                <o:OLEObject Type="Embed" ProgID="Equation.DSMT4" ShapeID="_x0000_i1049" DrawAspect="Content" ObjectID="_1562743003" r:id="rId53"/>
              </w:object>
            </w:r>
            <w:r>
              <w:rPr>
                <w:rFonts w:ascii="Comic Sans MS" w:hAnsi="Comic Sans MS"/>
                <w:sz w:val="28"/>
                <w:szCs w:val="28"/>
              </w:rPr>
              <w:t xml:space="preserve"> </w:t>
            </w:r>
          </w:p>
        </w:tc>
        <w:tc>
          <w:tcPr>
            <w:tcW w:w="5580" w:type="dxa"/>
            <w:tcBorders>
              <w:right w:val="nil"/>
            </w:tcBorders>
          </w:tcPr>
          <w:p w:rsidR="00E04D35" w:rsidRPr="00E04D35" w:rsidRDefault="00E04D35" w:rsidP="006A2FA9">
            <w:pPr>
              <w:rPr>
                <w:rFonts w:ascii="Comic Sans MS" w:hAnsi="Comic Sans MS"/>
                <w:sz w:val="28"/>
                <w:szCs w:val="28"/>
              </w:rPr>
            </w:pPr>
            <w:r>
              <w:rPr>
                <w:rFonts w:ascii="Comic Sans MS" w:hAnsi="Comic Sans MS"/>
                <w:sz w:val="28"/>
                <w:szCs w:val="28"/>
              </w:rPr>
              <w:t xml:space="preserve">26. </w:t>
            </w:r>
            <w:r w:rsidR="006A2FA9" w:rsidRPr="00AB2CD0">
              <w:rPr>
                <w:rFonts w:ascii="Comic Sans MS" w:eastAsiaTheme="minorEastAsia" w:hAnsi="Comic Sans MS"/>
                <w:position w:val="-24"/>
                <w:sz w:val="28"/>
                <w:szCs w:val="28"/>
              </w:rPr>
              <w:object w:dxaOrig="1140" w:dyaOrig="660">
                <v:shape id="_x0000_i1050" type="#_x0000_t75" style="width:57.5pt;height:33pt" o:ole="">
                  <v:imagedata r:id="rId54" o:title=""/>
                </v:shape>
                <o:OLEObject Type="Embed" ProgID="Equation.DSMT4" ShapeID="_x0000_i1050" DrawAspect="Content" ObjectID="_1562743004" r:id="rId55"/>
              </w:object>
            </w:r>
            <w:r>
              <w:rPr>
                <w:rFonts w:ascii="Comic Sans MS" w:hAnsi="Comic Sans MS"/>
                <w:sz w:val="28"/>
                <w:szCs w:val="28"/>
              </w:rPr>
              <w:t xml:space="preserve"> </w:t>
            </w:r>
          </w:p>
        </w:tc>
      </w:tr>
      <w:tr w:rsidR="00E04D35" w:rsidRPr="00E04D35" w:rsidTr="009C1789">
        <w:trPr>
          <w:trHeight w:val="1793"/>
        </w:trPr>
        <w:tc>
          <w:tcPr>
            <w:tcW w:w="5580" w:type="dxa"/>
            <w:tcBorders>
              <w:left w:val="nil"/>
              <w:bottom w:val="nil"/>
            </w:tcBorders>
          </w:tcPr>
          <w:p w:rsidR="00E04D35" w:rsidRPr="00E04D35" w:rsidRDefault="00E04D35" w:rsidP="006A2FA9">
            <w:pPr>
              <w:rPr>
                <w:rFonts w:ascii="Comic Sans MS" w:hAnsi="Comic Sans MS"/>
                <w:sz w:val="28"/>
                <w:szCs w:val="28"/>
              </w:rPr>
            </w:pPr>
            <w:r>
              <w:rPr>
                <w:rFonts w:ascii="Comic Sans MS" w:hAnsi="Comic Sans MS"/>
                <w:sz w:val="28"/>
                <w:szCs w:val="28"/>
              </w:rPr>
              <w:t xml:space="preserve">27. </w:t>
            </w:r>
            <w:r w:rsidR="006A2FA9" w:rsidRPr="00AB2CD0">
              <w:rPr>
                <w:rFonts w:ascii="Comic Sans MS" w:eastAsiaTheme="minorEastAsia" w:hAnsi="Comic Sans MS"/>
                <w:position w:val="-24"/>
                <w:sz w:val="28"/>
                <w:szCs w:val="28"/>
              </w:rPr>
              <w:object w:dxaOrig="1120" w:dyaOrig="660">
                <v:shape id="_x0000_i1051" type="#_x0000_t75" style="width:56pt;height:33pt" o:ole="">
                  <v:imagedata r:id="rId56" o:title=""/>
                </v:shape>
                <o:OLEObject Type="Embed" ProgID="Equation.DSMT4" ShapeID="_x0000_i1051" DrawAspect="Content" ObjectID="_1562743005" r:id="rId57"/>
              </w:object>
            </w:r>
            <w:r>
              <w:rPr>
                <w:rFonts w:ascii="Comic Sans MS" w:hAnsi="Comic Sans MS"/>
                <w:sz w:val="28"/>
                <w:szCs w:val="28"/>
              </w:rPr>
              <w:t xml:space="preserve"> </w:t>
            </w:r>
          </w:p>
        </w:tc>
        <w:tc>
          <w:tcPr>
            <w:tcW w:w="5580" w:type="dxa"/>
            <w:tcBorders>
              <w:bottom w:val="nil"/>
              <w:right w:val="nil"/>
            </w:tcBorders>
          </w:tcPr>
          <w:p w:rsidR="00E04D35" w:rsidRPr="00E04D35" w:rsidRDefault="00E04D35" w:rsidP="006A2FA9">
            <w:pPr>
              <w:rPr>
                <w:rFonts w:ascii="Comic Sans MS" w:hAnsi="Comic Sans MS"/>
                <w:sz w:val="28"/>
                <w:szCs w:val="28"/>
              </w:rPr>
            </w:pPr>
            <w:r>
              <w:rPr>
                <w:rFonts w:ascii="Comic Sans MS" w:hAnsi="Comic Sans MS"/>
                <w:sz w:val="28"/>
                <w:szCs w:val="28"/>
              </w:rPr>
              <w:t xml:space="preserve">28. </w:t>
            </w:r>
            <w:r w:rsidR="006A2FA9" w:rsidRPr="00AB2CD0">
              <w:rPr>
                <w:rFonts w:ascii="Comic Sans MS" w:eastAsiaTheme="minorEastAsia" w:hAnsi="Comic Sans MS"/>
                <w:position w:val="-24"/>
                <w:sz w:val="28"/>
                <w:szCs w:val="28"/>
              </w:rPr>
              <w:object w:dxaOrig="1020" w:dyaOrig="660">
                <v:shape id="_x0000_i1052" type="#_x0000_t75" style="width:51.5pt;height:33pt" o:ole="">
                  <v:imagedata r:id="rId58" o:title=""/>
                </v:shape>
                <o:OLEObject Type="Embed" ProgID="Equation.DSMT4" ShapeID="_x0000_i1052" DrawAspect="Content" ObjectID="_1562743006" r:id="rId59"/>
              </w:object>
            </w:r>
            <w:r>
              <w:rPr>
                <w:rFonts w:ascii="Comic Sans MS" w:hAnsi="Comic Sans MS"/>
                <w:sz w:val="28"/>
                <w:szCs w:val="28"/>
              </w:rPr>
              <w:t xml:space="preserve"> </w:t>
            </w:r>
          </w:p>
        </w:tc>
      </w:tr>
    </w:tbl>
    <w:p w:rsidR="008A09D6" w:rsidRPr="00E04D35" w:rsidRDefault="008A09D6" w:rsidP="008A09D6">
      <w:pPr>
        <w:spacing w:after="0"/>
        <w:rPr>
          <w:rFonts w:ascii="Comic Sans MS" w:hAnsi="Comic Sans MS"/>
          <w:sz w:val="28"/>
          <w:szCs w:val="28"/>
        </w:rPr>
      </w:pPr>
    </w:p>
    <w:sectPr w:rsidR="008A09D6" w:rsidRPr="00E04D35" w:rsidSect="008A09D6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A09D6"/>
    <w:rsid w:val="00021A74"/>
    <w:rsid w:val="00021F78"/>
    <w:rsid w:val="0003267A"/>
    <w:rsid w:val="00032CCB"/>
    <w:rsid w:val="000332B5"/>
    <w:rsid w:val="00035CB6"/>
    <w:rsid w:val="00035EEE"/>
    <w:rsid w:val="0005501F"/>
    <w:rsid w:val="00056DCB"/>
    <w:rsid w:val="000633ED"/>
    <w:rsid w:val="00063E83"/>
    <w:rsid w:val="00064273"/>
    <w:rsid w:val="000675CE"/>
    <w:rsid w:val="000752F2"/>
    <w:rsid w:val="00076266"/>
    <w:rsid w:val="000766D2"/>
    <w:rsid w:val="0008121A"/>
    <w:rsid w:val="00095FAF"/>
    <w:rsid w:val="000A000D"/>
    <w:rsid w:val="000A2243"/>
    <w:rsid w:val="000A5100"/>
    <w:rsid w:val="000B0181"/>
    <w:rsid w:val="000C4F86"/>
    <w:rsid w:val="000D0FE8"/>
    <w:rsid w:val="000D43AA"/>
    <w:rsid w:val="000D5565"/>
    <w:rsid w:val="000E252F"/>
    <w:rsid w:val="000E3BF9"/>
    <w:rsid w:val="000E4D54"/>
    <w:rsid w:val="000E7633"/>
    <w:rsid w:val="000F14DA"/>
    <w:rsid w:val="000F39EE"/>
    <w:rsid w:val="000F4AA6"/>
    <w:rsid w:val="001000EE"/>
    <w:rsid w:val="00106FB8"/>
    <w:rsid w:val="001070F3"/>
    <w:rsid w:val="0010711F"/>
    <w:rsid w:val="00124CD8"/>
    <w:rsid w:val="00124EE3"/>
    <w:rsid w:val="001255D0"/>
    <w:rsid w:val="001271AD"/>
    <w:rsid w:val="00130C92"/>
    <w:rsid w:val="001315C1"/>
    <w:rsid w:val="001569AB"/>
    <w:rsid w:val="00161B0D"/>
    <w:rsid w:val="00162F97"/>
    <w:rsid w:val="0016444E"/>
    <w:rsid w:val="001659E7"/>
    <w:rsid w:val="00171101"/>
    <w:rsid w:val="001713C6"/>
    <w:rsid w:val="001742A9"/>
    <w:rsid w:val="0018330D"/>
    <w:rsid w:val="001850A9"/>
    <w:rsid w:val="00195F51"/>
    <w:rsid w:val="001B1037"/>
    <w:rsid w:val="001B67E1"/>
    <w:rsid w:val="001C5425"/>
    <w:rsid w:val="001D2144"/>
    <w:rsid w:val="001E43E8"/>
    <w:rsid w:val="001F3F17"/>
    <w:rsid w:val="001F7AB3"/>
    <w:rsid w:val="002007C1"/>
    <w:rsid w:val="00207CB6"/>
    <w:rsid w:val="00214091"/>
    <w:rsid w:val="00217D82"/>
    <w:rsid w:val="00223BB6"/>
    <w:rsid w:val="00223C8D"/>
    <w:rsid w:val="00231956"/>
    <w:rsid w:val="00241EDC"/>
    <w:rsid w:val="00243516"/>
    <w:rsid w:val="00244132"/>
    <w:rsid w:val="00244737"/>
    <w:rsid w:val="00247817"/>
    <w:rsid w:val="00255F70"/>
    <w:rsid w:val="00271A10"/>
    <w:rsid w:val="002808F5"/>
    <w:rsid w:val="00280C7B"/>
    <w:rsid w:val="0028219E"/>
    <w:rsid w:val="00285C51"/>
    <w:rsid w:val="0029785F"/>
    <w:rsid w:val="002A0123"/>
    <w:rsid w:val="002A6595"/>
    <w:rsid w:val="002A7EE9"/>
    <w:rsid w:val="002C206B"/>
    <w:rsid w:val="002C624A"/>
    <w:rsid w:val="002C76A4"/>
    <w:rsid w:val="002C7801"/>
    <w:rsid w:val="002C7826"/>
    <w:rsid w:val="002D30D7"/>
    <w:rsid w:val="002D66F6"/>
    <w:rsid w:val="002E1219"/>
    <w:rsid w:val="002E5A5E"/>
    <w:rsid w:val="002F3113"/>
    <w:rsid w:val="0032633B"/>
    <w:rsid w:val="00341F31"/>
    <w:rsid w:val="00342D47"/>
    <w:rsid w:val="0034493D"/>
    <w:rsid w:val="00345E33"/>
    <w:rsid w:val="00345FFA"/>
    <w:rsid w:val="003523C6"/>
    <w:rsid w:val="00354848"/>
    <w:rsid w:val="00357BA7"/>
    <w:rsid w:val="0036599F"/>
    <w:rsid w:val="00367B01"/>
    <w:rsid w:val="00375C28"/>
    <w:rsid w:val="00377DCF"/>
    <w:rsid w:val="003806A1"/>
    <w:rsid w:val="003866D7"/>
    <w:rsid w:val="00387DD6"/>
    <w:rsid w:val="00391D6D"/>
    <w:rsid w:val="00396754"/>
    <w:rsid w:val="00397BB2"/>
    <w:rsid w:val="003A20A3"/>
    <w:rsid w:val="003A26C9"/>
    <w:rsid w:val="003A5CCA"/>
    <w:rsid w:val="003A63E1"/>
    <w:rsid w:val="003B1FE8"/>
    <w:rsid w:val="003B6269"/>
    <w:rsid w:val="003C2BB9"/>
    <w:rsid w:val="003C5612"/>
    <w:rsid w:val="003D0608"/>
    <w:rsid w:val="003D1490"/>
    <w:rsid w:val="003D5CE6"/>
    <w:rsid w:val="003D67DA"/>
    <w:rsid w:val="003D69E2"/>
    <w:rsid w:val="003E3DE4"/>
    <w:rsid w:val="003F3B8B"/>
    <w:rsid w:val="003F62CC"/>
    <w:rsid w:val="0040507F"/>
    <w:rsid w:val="00410498"/>
    <w:rsid w:val="0041299B"/>
    <w:rsid w:val="00413779"/>
    <w:rsid w:val="00413998"/>
    <w:rsid w:val="00413BB1"/>
    <w:rsid w:val="00414C40"/>
    <w:rsid w:val="004211D6"/>
    <w:rsid w:val="00424CD2"/>
    <w:rsid w:val="00425796"/>
    <w:rsid w:val="0042778D"/>
    <w:rsid w:val="0043194C"/>
    <w:rsid w:val="00440A85"/>
    <w:rsid w:val="00440F00"/>
    <w:rsid w:val="00444A30"/>
    <w:rsid w:val="00446204"/>
    <w:rsid w:val="00447FE4"/>
    <w:rsid w:val="0045014B"/>
    <w:rsid w:val="00450775"/>
    <w:rsid w:val="00451986"/>
    <w:rsid w:val="00452AB9"/>
    <w:rsid w:val="00452DC1"/>
    <w:rsid w:val="00453293"/>
    <w:rsid w:val="004553ED"/>
    <w:rsid w:val="0045631E"/>
    <w:rsid w:val="00461B40"/>
    <w:rsid w:val="00463D62"/>
    <w:rsid w:val="00464616"/>
    <w:rsid w:val="00470612"/>
    <w:rsid w:val="00470798"/>
    <w:rsid w:val="0048350D"/>
    <w:rsid w:val="00484507"/>
    <w:rsid w:val="0048511F"/>
    <w:rsid w:val="00491458"/>
    <w:rsid w:val="004931CE"/>
    <w:rsid w:val="00494C12"/>
    <w:rsid w:val="00496410"/>
    <w:rsid w:val="004A41C7"/>
    <w:rsid w:val="004B5A48"/>
    <w:rsid w:val="004B6314"/>
    <w:rsid w:val="004B7658"/>
    <w:rsid w:val="004C1E00"/>
    <w:rsid w:val="004C4041"/>
    <w:rsid w:val="004C75DF"/>
    <w:rsid w:val="004D364B"/>
    <w:rsid w:val="004D5D91"/>
    <w:rsid w:val="004E2E7C"/>
    <w:rsid w:val="004E508F"/>
    <w:rsid w:val="004E6D68"/>
    <w:rsid w:val="004F0C4A"/>
    <w:rsid w:val="004F4EEF"/>
    <w:rsid w:val="005005D8"/>
    <w:rsid w:val="005034A2"/>
    <w:rsid w:val="00516FC3"/>
    <w:rsid w:val="005300C5"/>
    <w:rsid w:val="005341F0"/>
    <w:rsid w:val="00562303"/>
    <w:rsid w:val="005668AF"/>
    <w:rsid w:val="00573A99"/>
    <w:rsid w:val="00575228"/>
    <w:rsid w:val="00577626"/>
    <w:rsid w:val="00586F45"/>
    <w:rsid w:val="00587DD9"/>
    <w:rsid w:val="005929D4"/>
    <w:rsid w:val="00592E29"/>
    <w:rsid w:val="00596787"/>
    <w:rsid w:val="005A338C"/>
    <w:rsid w:val="005A7674"/>
    <w:rsid w:val="005B4663"/>
    <w:rsid w:val="005C67F8"/>
    <w:rsid w:val="005D2902"/>
    <w:rsid w:val="005F0127"/>
    <w:rsid w:val="005F1347"/>
    <w:rsid w:val="00600644"/>
    <w:rsid w:val="00601C98"/>
    <w:rsid w:val="00607D64"/>
    <w:rsid w:val="00615973"/>
    <w:rsid w:val="00622DDB"/>
    <w:rsid w:val="0062372C"/>
    <w:rsid w:val="00626A7A"/>
    <w:rsid w:val="00630429"/>
    <w:rsid w:val="00631563"/>
    <w:rsid w:val="00632E41"/>
    <w:rsid w:val="00635F33"/>
    <w:rsid w:val="00643171"/>
    <w:rsid w:val="006475D4"/>
    <w:rsid w:val="00660EBC"/>
    <w:rsid w:val="00663B98"/>
    <w:rsid w:val="006672F1"/>
    <w:rsid w:val="00670CF2"/>
    <w:rsid w:val="00670D22"/>
    <w:rsid w:val="006710C0"/>
    <w:rsid w:val="006738C6"/>
    <w:rsid w:val="0068068C"/>
    <w:rsid w:val="00693DA7"/>
    <w:rsid w:val="006A2FA9"/>
    <w:rsid w:val="006A3007"/>
    <w:rsid w:val="006A6B31"/>
    <w:rsid w:val="006A7401"/>
    <w:rsid w:val="006B4FBA"/>
    <w:rsid w:val="006C07A2"/>
    <w:rsid w:val="006C7C03"/>
    <w:rsid w:val="006D0940"/>
    <w:rsid w:val="006D10F0"/>
    <w:rsid w:val="006D52DC"/>
    <w:rsid w:val="006D69FA"/>
    <w:rsid w:val="006E05C5"/>
    <w:rsid w:val="006F0318"/>
    <w:rsid w:val="006F1C5D"/>
    <w:rsid w:val="006F1FF1"/>
    <w:rsid w:val="006F5242"/>
    <w:rsid w:val="006F5525"/>
    <w:rsid w:val="006F74B9"/>
    <w:rsid w:val="006F7964"/>
    <w:rsid w:val="00701FC9"/>
    <w:rsid w:val="0070704E"/>
    <w:rsid w:val="0070788C"/>
    <w:rsid w:val="00707962"/>
    <w:rsid w:val="00712D8D"/>
    <w:rsid w:val="0071409F"/>
    <w:rsid w:val="007158D2"/>
    <w:rsid w:val="007170B6"/>
    <w:rsid w:val="00727988"/>
    <w:rsid w:val="00731E34"/>
    <w:rsid w:val="00732AD6"/>
    <w:rsid w:val="00735068"/>
    <w:rsid w:val="00742EDA"/>
    <w:rsid w:val="00747693"/>
    <w:rsid w:val="00753B06"/>
    <w:rsid w:val="007544F7"/>
    <w:rsid w:val="007715EB"/>
    <w:rsid w:val="0077357D"/>
    <w:rsid w:val="00776B96"/>
    <w:rsid w:val="00780B64"/>
    <w:rsid w:val="0078488E"/>
    <w:rsid w:val="007862D8"/>
    <w:rsid w:val="00787AEC"/>
    <w:rsid w:val="007A1691"/>
    <w:rsid w:val="007B6A4E"/>
    <w:rsid w:val="007C0AD2"/>
    <w:rsid w:val="007C1F54"/>
    <w:rsid w:val="007C7A01"/>
    <w:rsid w:val="007E001F"/>
    <w:rsid w:val="007E6CF0"/>
    <w:rsid w:val="007F0683"/>
    <w:rsid w:val="007F1A86"/>
    <w:rsid w:val="00800340"/>
    <w:rsid w:val="00803C30"/>
    <w:rsid w:val="00804343"/>
    <w:rsid w:val="00805B0A"/>
    <w:rsid w:val="00807AD7"/>
    <w:rsid w:val="00811C9B"/>
    <w:rsid w:val="00851F26"/>
    <w:rsid w:val="00852C25"/>
    <w:rsid w:val="00852CC0"/>
    <w:rsid w:val="008637EC"/>
    <w:rsid w:val="00865D2B"/>
    <w:rsid w:val="00880E21"/>
    <w:rsid w:val="00881280"/>
    <w:rsid w:val="0088132D"/>
    <w:rsid w:val="00883021"/>
    <w:rsid w:val="00886AAB"/>
    <w:rsid w:val="00890AD5"/>
    <w:rsid w:val="0089252C"/>
    <w:rsid w:val="00892D2B"/>
    <w:rsid w:val="008A09D6"/>
    <w:rsid w:val="008C11BA"/>
    <w:rsid w:val="008C529F"/>
    <w:rsid w:val="008D157D"/>
    <w:rsid w:val="008D189F"/>
    <w:rsid w:val="008D3175"/>
    <w:rsid w:val="008D7923"/>
    <w:rsid w:val="008E5A24"/>
    <w:rsid w:val="008E5AAD"/>
    <w:rsid w:val="008E7AC9"/>
    <w:rsid w:val="008F47B4"/>
    <w:rsid w:val="008F7F78"/>
    <w:rsid w:val="0090490F"/>
    <w:rsid w:val="00905AD0"/>
    <w:rsid w:val="00916897"/>
    <w:rsid w:val="009175ED"/>
    <w:rsid w:val="00921D27"/>
    <w:rsid w:val="00922326"/>
    <w:rsid w:val="00922CFA"/>
    <w:rsid w:val="00924258"/>
    <w:rsid w:val="00935E65"/>
    <w:rsid w:val="0094349C"/>
    <w:rsid w:val="0095445F"/>
    <w:rsid w:val="009553E4"/>
    <w:rsid w:val="00956A7C"/>
    <w:rsid w:val="00957B2C"/>
    <w:rsid w:val="0096035C"/>
    <w:rsid w:val="00961C24"/>
    <w:rsid w:val="00964CBB"/>
    <w:rsid w:val="00965457"/>
    <w:rsid w:val="0096560B"/>
    <w:rsid w:val="00972588"/>
    <w:rsid w:val="00977535"/>
    <w:rsid w:val="00980B1F"/>
    <w:rsid w:val="00984784"/>
    <w:rsid w:val="00986CF7"/>
    <w:rsid w:val="0099236B"/>
    <w:rsid w:val="009934F6"/>
    <w:rsid w:val="00993A0A"/>
    <w:rsid w:val="009A2758"/>
    <w:rsid w:val="009C1339"/>
    <w:rsid w:val="009C1789"/>
    <w:rsid w:val="009C42A3"/>
    <w:rsid w:val="009C5F3C"/>
    <w:rsid w:val="009C6FEE"/>
    <w:rsid w:val="009E428C"/>
    <w:rsid w:val="009E6B87"/>
    <w:rsid w:val="009F1735"/>
    <w:rsid w:val="009F1C82"/>
    <w:rsid w:val="009F1F23"/>
    <w:rsid w:val="009F3FA4"/>
    <w:rsid w:val="009F501A"/>
    <w:rsid w:val="009F5A9C"/>
    <w:rsid w:val="00A00112"/>
    <w:rsid w:val="00A032A7"/>
    <w:rsid w:val="00A06D29"/>
    <w:rsid w:val="00A10973"/>
    <w:rsid w:val="00A17505"/>
    <w:rsid w:val="00A279C1"/>
    <w:rsid w:val="00A27B48"/>
    <w:rsid w:val="00A27EB1"/>
    <w:rsid w:val="00A3667F"/>
    <w:rsid w:val="00A37A09"/>
    <w:rsid w:val="00A436C0"/>
    <w:rsid w:val="00A440DE"/>
    <w:rsid w:val="00A47066"/>
    <w:rsid w:val="00A5291C"/>
    <w:rsid w:val="00A537CF"/>
    <w:rsid w:val="00A56CB5"/>
    <w:rsid w:val="00A61C97"/>
    <w:rsid w:val="00A638CC"/>
    <w:rsid w:val="00A73E9F"/>
    <w:rsid w:val="00A804C3"/>
    <w:rsid w:val="00A80B55"/>
    <w:rsid w:val="00A829FB"/>
    <w:rsid w:val="00A82CE4"/>
    <w:rsid w:val="00AA157E"/>
    <w:rsid w:val="00AA3517"/>
    <w:rsid w:val="00AA3638"/>
    <w:rsid w:val="00AB1AA6"/>
    <w:rsid w:val="00AB2CD0"/>
    <w:rsid w:val="00AB340A"/>
    <w:rsid w:val="00AC05AE"/>
    <w:rsid w:val="00AD13E0"/>
    <w:rsid w:val="00AD189C"/>
    <w:rsid w:val="00AE1557"/>
    <w:rsid w:val="00AE2F91"/>
    <w:rsid w:val="00AF163B"/>
    <w:rsid w:val="00AF4F46"/>
    <w:rsid w:val="00AF5BF4"/>
    <w:rsid w:val="00B00E20"/>
    <w:rsid w:val="00B0556C"/>
    <w:rsid w:val="00B069C6"/>
    <w:rsid w:val="00B06C92"/>
    <w:rsid w:val="00B07F15"/>
    <w:rsid w:val="00B1580F"/>
    <w:rsid w:val="00B25C3A"/>
    <w:rsid w:val="00B346AD"/>
    <w:rsid w:val="00B40C3D"/>
    <w:rsid w:val="00B44A52"/>
    <w:rsid w:val="00B46B35"/>
    <w:rsid w:val="00B47CC6"/>
    <w:rsid w:val="00B522F8"/>
    <w:rsid w:val="00B55A43"/>
    <w:rsid w:val="00B60456"/>
    <w:rsid w:val="00B67B20"/>
    <w:rsid w:val="00B67B6D"/>
    <w:rsid w:val="00B72BB5"/>
    <w:rsid w:val="00B75FBE"/>
    <w:rsid w:val="00B81028"/>
    <w:rsid w:val="00B849F4"/>
    <w:rsid w:val="00B931B5"/>
    <w:rsid w:val="00B976E2"/>
    <w:rsid w:val="00BA40E0"/>
    <w:rsid w:val="00BA70E6"/>
    <w:rsid w:val="00BB2F8E"/>
    <w:rsid w:val="00BB35B8"/>
    <w:rsid w:val="00BE0D43"/>
    <w:rsid w:val="00BE1D19"/>
    <w:rsid w:val="00BE44A0"/>
    <w:rsid w:val="00C04B2F"/>
    <w:rsid w:val="00C13A64"/>
    <w:rsid w:val="00C1476D"/>
    <w:rsid w:val="00C23D51"/>
    <w:rsid w:val="00C2505B"/>
    <w:rsid w:val="00C30EB7"/>
    <w:rsid w:val="00C3128E"/>
    <w:rsid w:val="00C31D38"/>
    <w:rsid w:val="00C44B71"/>
    <w:rsid w:val="00C47CCC"/>
    <w:rsid w:val="00C51510"/>
    <w:rsid w:val="00C53C57"/>
    <w:rsid w:val="00C55B5F"/>
    <w:rsid w:val="00C56D2D"/>
    <w:rsid w:val="00C650C0"/>
    <w:rsid w:val="00C65D67"/>
    <w:rsid w:val="00C6692B"/>
    <w:rsid w:val="00C66C91"/>
    <w:rsid w:val="00C6779F"/>
    <w:rsid w:val="00C71056"/>
    <w:rsid w:val="00C74260"/>
    <w:rsid w:val="00C77479"/>
    <w:rsid w:val="00C8095E"/>
    <w:rsid w:val="00C813BA"/>
    <w:rsid w:val="00C842E9"/>
    <w:rsid w:val="00C8645E"/>
    <w:rsid w:val="00C92A4E"/>
    <w:rsid w:val="00C95803"/>
    <w:rsid w:val="00C961B4"/>
    <w:rsid w:val="00CA0E84"/>
    <w:rsid w:val="00CB0C1D"/>
    <w:rsid w:val="00CC1953"/>
    <w:rsid w:val="00CC6B24"/>
    <w:rsid w:val="00CD152E"/>
    <w:rsid w:val="00CD3432"/>
    <w:rsid w:val="00CD66D0"/>
    <w:rsid w:val="00CD6F5E"/>
    <w:rsid w:val="00CD743F"/>
    <w:rsid w:val="00CE06D0"/>
    <w:rsid w:val="00CE11B6"/>
    <w:rsid w:val="00CE35B1"/>
    <w:rsid w:val="00CE6B23"/>
    <w:rsid w:val="00CF378F"/>
    <w:rsid w:val="00D12F75"/>
    <w:rsid w:val="00D22FD3"/>
    <w:rsid w:val="00D27B23"/>
    <w:rsid w:val="00D32F09"/>
    <w:rsid w:val="00D37B2E"/>
    <w:rsid w:val="00D41A79"/>
    <w:rsid w:val="00D421E8"/>
    <w:rsid w:val="00D50486"/>
    <w:rsid w:val="00D649D7"/>
    <w:rsid w:val="00D73003"/>
    <w:rsid w:val="00D92D7E"/>
    <w:rsid w:val="00D97618"/>
    <w:rsid w:val="00DA2756"/>
    <w:rsid w:val="00DA6EE8"/>
    <w:rsid w:val="00DB5642"/>
    <w:rsid w:val="00DB646F"/>
    <w:rsid w:val="00DC0F6B"/>
    <w:rsid w:val="00DC6893"/>
    <w:rsid w:val="00DD13F4"/>
    <w:rsid w:val="00DE50E0"/>
    <w:rsid w:val="00DF1A86"/>
    <w:rsid w:val="00E04D35"/>
    <w:rsid w:val="00E04FC9"/>
    <w:rsid w:val="00E066FD"/>
    <w:rsid w:val="00E102BD"/>
    <w:rsid w:val="00E10CE0"/>
    <w:rsid w:val="00E16D6C"/>
    <w:rsid w:val="00E211E2"/>
    <w:rsid w:val="00E21513"/>
    <w:rsid w:val="00E22500"/>
    <w:rsid w:val="00E26A4E"/>
    <w:rsid w:val="00E307BB"/>
    <w:rsid w:val="00E32C28"/>
    <w:rsid w:val="00E42268"/>
    <w:rsid w:val="00E42AF1"/>
    <w:rsid w:val="00E47FB4"/>
    <w:rsid w:val="00E543C0"/>
    <w:rsid w:val="00E54FFE"/>
    <w:rsid w:val="00E56E97"/>
    <w:rsid w:val="00E66B2A"/>
    <w:rsid w:val="00E7602F"/>
    <w:rsid w:val="00E77253"/>
    <w:rsid w:val="00E95F33"/>
    <w:rsid w:val="00E97EF9"/>
    <w:rsid w:val="00EA398D"/>
    <w:rsid w:val="00EA5C66"/>
    <w:rsid w:val="00EA72F6"/>
    <w:rsid w:val="00EB031E"/>
    <w:rsid w:val="00EB0421"/>
    <w:rsid w:val="00EB3324"/>
    <w:rsid w:val="00EC1A34"/>
    <w:rsid w:val="00EC55A9"/>
    <w:rsid w:val="00EE1D29"/>
    <w:rsid w:val="00EE3E4A"/>
    <w:rsid w:val="00EE6255"/>
    <w:rsid w:val="00EE71EF"/>
    <w:rsid w:val="00EF169D"/>
    <w:rsid w:val="00EF309F"/>
    <w:rsid w:val="00F00F4A"/>
    <w:rsid w:val="00F033D3"/>
    <w:rsid w:val="00F10127"/>
    <w:rsid w:val="00F24779"/>
    <w:rsid w:val="00F311CB"/>
    <w:rsid w:val="00F316A9"/>
    <w:rsid w:val="00F338B8"/>
    <w:rsid w:val="00F42229"/>
    <w:rsid w:val="00F4444A"/>
    <w:rsid w:val="00F451F4"/>
    <w:rsid w:val="00F63DFA"/>
    <w:rsid w:val="00F6497F"/>
    <w:rsid w:val="00F72EB6"/>
    <w:rsid w:val="00F73F34"/>
    <w:rsid w:val="00F83677"/>
    <w:rsid w:val="00F84231"/>
    <w:rsid w:val="00F910E0"/>
    <w:rsid w:val="00F930DE"/>
    <w:rsid w:val="00F93306"/>
    <w:rsid w:val="00F93674"/>
    <w:rsid w:val="00FA430D"/>
    <w:rsid w:val="00FA5C45"/>
    <w:rsid w:val="00FA6C20"/>
    <w:rsid w:val="00FB2514"/>
    <w:rsid w:val="00FB3D7D"/>
    <w:rsid w:val="00FB6949"/>
    <w:rsid w:val="00FC019E"/>
    <w:rsid w:val="00FC3B24"/>
    <w:rsid w:val="00FC74E1"/>
    <w:rsid w:val="00FD0491"/>
    <w:rsid w:val="00FD1CB5"/>
    <w:rsid w:val="00FE0F47"/>
    <w:rsid w:val="00FE24A3"/>
    <w:rsid w:val="00FE3CDD"/>
    <w:rsid w:val="00FE6A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7A7EF20"/>
  <w15:docId w15:val="{D9F7F6A6-1458-4472-B9BA-F94EFA056D6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A09D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8A09D6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A09D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A09D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5" Type="http://schemas.openxmlformats.org/officeDocument/2006/relationships/oleObject" Target="embeddings/oleObject1.bin"/><Relationship Id="rId61" Type="http://schemas.openxmlformats.org/officeDocument/2006/relationships/theme" Target="theme/theme1.xml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63</Words>
  <Characters>933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ristina Macintyre</dc:creator>
  <cp:lastModifiedBy>Christina Macintyre</cp:lastModifiedBy>
  <cp:revision>5</cp:revision>
  <cp:lastPrinted>2015-08-12T11:53:00Z</cp:lastPrinted>
  <dcterms:created xsi:type="dcterms:W3CDTF">2014-04-25T17:10:00Z</dcterms:created>
  <dcterms:modified xsi:type="dcterms:W3CDTF">2017-07-28T14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